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 snapToGrid="0">
      <p:cViewPr varScale="1">
        <p:scale>
          <a:sx n="66" d="100"/>
          <a:sy n="66" d="100"/>
        </p:scale>
        <p:origin x="32" y="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74C06-0A68-4598-9990-818444A59EB9}" type="datetimeFigureOut">
              <a:rPr lang="cs-CZ" smtClean="0"/>
              <a:t>26. 3. 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0C6F6-917F-429B-BEDA-6E1D6DE75E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59676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74C06-0A68-4598-9990-818444A59EB9}" type="datetimeFigureOut">
              <a:rPr lang="cs-CZ" smtClean="0"/>
              <a:t>26. 3. 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0C6F6-917F-429B-BEDA-6E1D6DE75E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450885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74C06-0A68-4598-9990-818444A59EB9}" type="datetimeFigureOut">
              <a:rPr lang="cs-CZ" smtClean="0"/>
              <a:t>26. 3. 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0C6F6-917F-429B-BEDA-6E1D6DE75E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97399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74C06-0A68-4598-9990-818444A59EB9}" type="datetimeFigureOut">
              <a:rPr lang="cs-CZ" smtClean="0"/>
              <a:t>26. 3. 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0C6F6-917F-429B-BEDA-6E1D6DE75E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303160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74C06-0A68-4598-9990-818444A59EB9}" type="datetimeFigureOut">
              <a:rPr lang="cs-CZ" smtClean="0"/>
              <a:t>26. 3. 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0C6F6-917F-429B-BEDA-6E1D6DE75E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781640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74C06-0A68-4598-9990-818444A59EB9}" type="datetimeFigureOut">
              <a:rPr lang="cs-CZ" smtClean="0"/>
              <a:t>26. 3. 2015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0C6F6-917F-429B-BEDA-6E1D6DE75E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931091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74C06-0A68-4598-9990-818444A59EB9}" type="datetimeFigureOut">
              <a:rPr lang="cs-CZ" smtClean="0"/>
              <a:t>26. 3. 2015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0C6F6-917F-429B-BEDA-6E1D6DE75E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587214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74C06-0A68-4598-9990-818444A59EB9}" type="datetimeFigureOut">
              <a:rPr lang="cs-CZ" smtClean="0"/>
              <a:t>26. 3. 2015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0C6F6-917F-429B-BEDA-6E1D6DE75E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6871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74C06-0A68-4598-9990-818444A59EB9}" type="datetimeFigureOut">
              <a:rPr lang="cs-CZ" smtClean="0"/>
              <a:t>26. 3. 2015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0C6F6-917F-429B-BEDA-6E1D6DE75E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210052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74C06-0A68-4598-9990-818444A59EB9}" type="datetimeFigureOut">
              <a:rPr lang="cs-CZ" smtClean="0"/>
              <a:t>26. 3. 2015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0C6F6-917F-429B-BEDA-6E1D6DE75E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64327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 smtClean="0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874C06-0A68-4598-9990-818444A59EB9}" type="datetimeFigureOut">
              <a:rPr lang="cs-CZ" smtClean="0"/>
              <a:t>26. 3. 2015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0C6F6-917F-429B-BEDA-6E1D6DE75E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333067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874C06-0A68-4598-9990-818444A59EB9}" type="datetimeFigureOut">
              <a:rPr lang="cs-CZ" smtClean="0"/>
              <a:t>26. 3. 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A0C6F6-917F-429B-BEDA-6E1D6DE75E0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87036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wmf"/><Relationship Id="rId9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/>
          <p:cNvSpPr txBox="1"/>
          <p:nvPr/>
        </p:nvSpPr>
        <p:spPr>
          <a:xfrm>
            <a:off x="1581912" y="438912"/>
            <a:ext cx="9208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dirty="0" smtClean="0">
                <a:solidFill>
                  <a:srgbClr val="0070C0"/>
                </a:solidFill>
              </a:rPr>
              <a:t>Opakování kinematiky kmitavého pohybu</a:t>
            </a:r>
            <a:endParaRPr lang="cs-CZ" sz="4000" dirty="0">
              <a:solidFill>
                <a:srgbClr val="0070C0"/>
              </a:solidFill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137159" y="1388064"/>
            <a:ext cx="33649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3200" dirty="0" smtClean="0"/>
              <a:t>Periodický děj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3200" dirty="0" smtClean="0"/>
              <a:t>Kmitavý pohyb</a:t>
            </a:r>
            <a:endParaRPr lang="cs-CZ" sz="3200" dirty="0"/>
          </a:p>
        </p:txBody>
      </p:sp>
      <p:sp>
        <p:nvSpPr>
          <p:cNvPr id="6" name="TextovéPole 5"/>
          <p:cNvSpPr txBox="1"/>
          <p:nvPr/>
        </p:nvSpPr>
        <p:spPr>
          <a:xfrm>
            <a:off x="681228" y="3146472"/>
            <a:ext cx="24048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3200" dirty="0" smtClean="0"/>
              <a:t>Period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3200" dirty="0" smtClean="0"/>
              <a:t>Frekvence</a:t>
            </a:r>
            <a:endParaRPr lang="cs-CZ" sz="3200" dirty="0"/>
          </a:p>
        </p:txBody>
      </p:sp>
      <p:sp>
        <p:nvSpPr>
          <p:cNvPr id="8" name="TextovéPole 7"/>
          <p:cNvSpPr txBox="1"/>
          <p:nvPr/>
        </p:nvSpPr>
        <p:spPr>
          <a:xfrm>
            <a:off x="510462" y="4904879"/>
            <a:ext cx="44348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3200" dirty="0" smtClean="0"/>
              <a:t>Harmonické kmitání</a:t>
            </a:r>
            <a:endParaRPr lang="cs-CZ" sz="3200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502151" y="3355847"/>
            <a:ext cx="225602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58465"/>
              </p:ext>
            </p:extLst>
          </p:nvPr>
        </p:nvGraphicFramePr>
        <p:xfrm>
          <a:off x="3502151" y="2655435"/>
          <a:ext cx="1766650" cy="179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914400" imgH="927000" progId="Equation.DSMT4">
                  <p:embed/>
                </p:oleObj>
              </mc:Choice>
              <mc:Fallback>
                <p:oleObj name="Equation" r:id="rId3" imgW="914400" imgH="92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151" y="2655435"/>
                        <a:ext cx="1766650" cy="179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ovéPole 10"/>
          <p:cNvSpPr txBox="1"/>
          <p:nvPr/>
        </p:nvSpPr>
        <p:spPr>
          <a:xfrm>
            <a:off x="6440083" y="1374160"/>
            <a:ext cx="49720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3200" dirty="0" smtClean="0"/>
              <a:t>Mechanický oscilátor</a:t>
            </a:r>
            <a:endParaRPr lang="cs-CZ" sz="3200" dirty="0"/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0180" y="5491678"/>
            <a:ext cx="3328513" cy="1366322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9847" y="2252943"/>
            <a:ext cx="3497957" cy="3721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59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/>
          <p:cNvSpPr txBox="1"/>
          <p:nvPr/>
        </p:nvSpPr>
        <p:spPr>
          <a:xfrm>
            <a:off x="1883664" y="118872"/>
            <a:ext cx="8065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dirty="0" smtClean="0">
                <a:solidFill>
                  <a:srgbClr val="0070C0"/>
                </a:solidFill>
              </a:rPr>
              <a:t>Okamžitá výchylka kmitavého pohybu</a:t>
            </a:r>
            <a:endParaRPr lang="cs-CZ" sz="4000" dirty="0">
              <a:solidFill>
                <a:srgbClr val="0070C0"/>
              </a:solidFill>
            </a:endParaRP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56" y="944880"/>
            <a:ext cx="5358922" cy="5373624"/>
          </a:xfrm>
          <a:prstGeom prst="rect">
            <a:avLst/>
          </a:prstGeom>
        </p:spPr>
      </p:pic>
      <p:sp>
        <p:nvSpPr>
          <p:cNvPr id="6" name="TextovéPole 5"/>
          <p:cNvSpPr txBox="1"/>
          <p:nvPr/>
        </p:nvSpPr>
        <p:spPr>
          <a:xfrm>
            <a:off x="5614982" y="1038406"/>
            <a:ext cx="31613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smtClean="0"/>
              <a:t>Úhlová frekvence</a:t>
            </a:r>
            <a:endParaRPr lang="cs-CZ" sz="28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757415" y="1773274"/>
            <a:ext cx="251649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571587"/>
              </p:ext>
            </p:extLst>
          </p:nvPr>
        </p:nvGraphicFramePr>
        <p:xfrm>
          <a:off x="9321506" y="826758"/>
          <a:ext cx="2490279" cy="136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1206500" imgH="660400" progId="Equation.DSMT4">
                  <p:embed/>
                </p:oleObj>
              </mc:Choice>
              <mc:Fallback>
                <p:oleObj name="Equation" r:id="rId4" imgW="12065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506" y="826758"/>
                        <a:ext cx="2490279" cy="136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5629011" y="2341862"/>
            <a:ext cx="43804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800" dirty="0" smtClean="0"/>
              <a:t>Rovnice okamžité výchylky</a:t>
            </a:r>
            <a:endParaRPr lang="cs-CZ" sz="2800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861954" y="2937100"/>
            <a:ext cx="276519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925512"/>
              </p:ext>
            </p:extLst>
          </p:nvPr>
        </p:nvGraphicFramePr>
        <p:xfrm>
          <a:off x="7861955" y="2937101"/>
          <a:ext cx="1555422" cy="204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685800" imgH="901700" progId="Equation.DSMT4">
                  <p:embed/>
                </p:oleObj>
              </mc:Choice>
              <mc:Fallback>
                <p:oleObj name="Equation" r:id="rId6" imgW="6858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955" y="2937101"/>
                        <a:ext cx="1555422" cy="2045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757415" y="5580667"/>
            <a:ext cx="59891136" cy="45719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17312"/>
              </p:ext>
            </p:extLst>
          </p:nvPr>
        </p:nvGraphicFramePr>
        <p:xfrm>
          <a:off x="6757414" y="5580667"/>
          <a:ext cx="4055129" cy="112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8" imgW="825500" imgH="228600" progId="Equation.DSMT4">
                  <p:embed/>
                </p:oleObj>
              </mc:Choice>
              <mc:Fallback>
                <p:oleObj name="Equation" r:id="rId8" imgW="825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414" y="5580667"/>
                        <a:ext cx="4055129" cy="1122959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7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/>
          <p:cNvSpPr txBox="1"/>
          <p:nvPr/>
        </p:nvSpPr>
        <p:spPr>
          <a:xfrm>
            <a:off x="2157984" y="164592"/>
            <a:ext cx="80192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dirty="0" smtClean="0">
                <a:solidFill>
                  <a:srgbClr val="0070C0"/>
                </a:solidFill>
              </a:rPr>
              <a:t>Okamžitá rychlost kmitavého pohybu</a:t>
            </a:r>
            <a:endParaRPr lang="cs-CZ" sz="4000" dirty="0">
              <a:solidFill>
                <a:srgbClr val="0070C0"/>
              </a:solidFill>
            </a:endParaRP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3" y="950976"/>
            <a:ext cx="5539641" cy="5641848"/>
          </a:xfrm>
          <a:prstGeom prst="rect">
            <a:avLst/>
          </a:prstGeom>
        </p:spPr>
      </p:pic>
      <p:sp>
        <p:nvSpPr>
          <p:cNvPr id="6" name="TextovéPole 5"/>
          <p:cNvSpPr txBox="1"/>
          <p:nvPr/>
        </p:nvSpPr>
        <p:spPr>
          <a:xfrm>
            <a:off x="5990843" y="1051560"/>
            <a:ext cx="4919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dirty="0" smtClean="0"/>
              <a:t>Rovnice okamžité rychlosti kmitání</a:t>
            </a:r>
            <a:endParaRPr lang="cs-CZ" sz="24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92963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040055"/>
              </p:ext>
            </p:extLst>
          </p:nvPr>
        </p:nvGraphicFramePr>
        <p:xfrm>
          <a:off x="6320026" y="1581912"/>
          <a:ext cx="1854709" cy="360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698500" imgH="1358900" progId="Equation.DSMT4">
                  <p:embed/>
                </p:oleObj>
              </mc:Choice>
              <mc:Fallback>
                <p:oleObj name="Equation" r:id="rId4" imgW="698500" imgH="1358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026" y="1581912"/>
                        <a:ext cx="1854709" cy="3608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62418"/>
              </p:ext>
            </p:extLst>
          </p:nvPr>
        </p:nvGraphicFramePr>
        <p:xfrm>
          <a:off x="6536262" y="5190164"/>
          <a:ext cx="3097932" cy="157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6" imgW="914400" imgH="457200" progId="Equation.DSMT4">
                  <p:embed/>
                </p:oleObj>
              </mc:Choice>
              <mc:Fallback>
                <p:oleObj name="Equation" r:id="rId6" imgW="914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262" y="5190164"/>
                        <a:ext cx="3097932" cy="1570479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798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/>
          <p:cNvSpPr txBox="1"/>
          <p:nvPr/>
        </p:nvSpPr>
        <p:spPr>
          <a:xfrm>
            <a:off x="1865376" y="201168"/>
            <a:ext cx="8741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dirty="0" smtClean="0">
                <a:solidFill>
                  <a:srgbClr val="0070C0"/>
                </a:solidFill>
              </a:rPr>
              <a:t>Okamžité zrychlení kmitavého pohybu</a:t>
            </a:r>
            <a:endParaRPr lang="cs-CZ" sz="4000" dirty="0">
              <a:solidFill>
                <a:srgbClr val="0070C0"/>
              </a:solidFill>
            </a:endParaRP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68" y="909053"/>
            <a:ext cx="5205984" cy="5514957"/>
          </a:xfrm>
          <a:prstGeom prst="rect">
            <a:avLst/>
          </a:prstGeom>
        </p:spPr>
      </p:pic>
      <p:sp>
        <p:nvSpPr>
          <p:cNvPr id="6" name="TextovéPole 5"/>
          <p:cNvSpPr txBox="1"/>
          <p:nvPr/>
        </p:nvSpPr>
        <p:spPr>
          <a:xfrm>
            <a:off x="5861304" y="909053"/>
            <a:ext cx="5522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dirty="0" smtClean="0"/>
              <a:t>Rovnice okamžitého zrychlení kmitání</a:t>
            </a:r>
            <a:endParaRPr lang="cs-CZ" sz="24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091223" y="1370718"/>
            <a:ext cx="329879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85002"/>
              </p:ext>
            </p:extLst>
          </p:nvPr>
        </p:nvGraphicFramePr>
        <p:xfrm>
          <a:off x="6091224" y="1370718"/>
          <a:ext cx="1855572" cy="316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685800" imgH="1168400" progId="Equation.DSMT4">
                  <p:embed/>
                </p:oleObj>
              </mc:Choice>
              <mc:Fallback>
                <p:oleObj name="Equation" r:id="rId4" imgW="685800" imgH="116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24" y="1370718"/>
                        <a:ext cx="1855572" cy="3161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447933" y="4920791"/>
            <a:ext cx="322127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73581"/>
              </p:ext>
            </p:extLst>
          </p:nvPr>
        </p:nvGraphicFramePr>
        <p:xfrm>
          <a:off x="6236208" y="4600280"/>
          <a:ext cx="3195190" cy="216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1066337" imgH="723586" progId="Equation.DSMT4">
                  <p:embed/>
                </p:oleObj>
              </mc:Choice>
              <mc:Fallback>
                <p:oleObj name="Equation" r:id="rId6" imgW="1066337" imgH="72358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208" y="4600280"/>
                        <a:ext cx="3195190" cy="216816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33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94028" y="179108"/>
            <a:ext cx="461048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62297"/>
              </p:ext>
            </p:extLst>
          </p:nvPr>
        </p:nvGraphicFramePr>
        <p:xfrm>
          <a:off x="2894029" y="179108"/>
          <a:ext cx="5522976" cy="2881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459866" imgH="761669" progId="Equation.DSMT4">
                  <p:embed/>
                </p:oleObj>
              </mc:Choice>
              <mc:Fallback>
                <p:oleObj name="Equation" r:id="rId3" imgW="1459866" imgH="7616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29" y="179108"/>
                        <a:ext cx="5522976" cy="288155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48791" y="3883843"/>
            <a:ext cx="25234777" cy="55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47188"/>
              </p:ext>
            </p:extLst>
          </p:nvPr>
        </p:nvGraphicFramePr>
        <p:xfrm>
          <a:off x="348791" y="3883844"/>
          <a:ext cx="10322071" cy="297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3746500" imgH="1079500" progId="Equation.DSMT4">
                  <p:embed/>
                </p:oleObj>
              </mc:Choice>
              <mc:Fallback>
                <p:oleObj name="Equation" r:id="rId5" imgW="3746500" imgH="1079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91" y="3883844"/>
                        <a:ext cx="10322071" cy="2974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0271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/>
          <p:cNvSpPr txBox="1"/>
          <p:nvPr/>
        </p:nvSpPr>
        <p:spPr>
          <a:xfrm>
            <a:off x="4178808" y="137160"/>
            <a:ext cx="34198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dirty="0" smtClean="0">
                <a:solidFill>
                  <a:srgbClr val="0070C0"/>
                </a:solidFill>
              </a:rPr>
              <a:t>Skládání kmitů</a:t>
            </a:r>
            <a:endParaRPr lang="cs-CZ" sz="4000" dirty="0">
              <a:solidFill>
                <a:srgbClr val="0070C0"/>
              </a:solidFill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0" y="1165676"/>
            <a:ext cx="3776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3200" dirty="0" smtClean="0"/>
              <a:t>Princip superpozice</a:t>
            </a:r>
            <a:endParaRPr lang="cs-CZ" sz="32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940021" y="1109444"/>
            <a:ext cx="334652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1907"/>
              </p:ext>
            </p:extLst>
          </p:nvPr>
        </p:nvGraphicFramePr>
        <p:xfrm>
          <a:off x="4940021" y="1109445"/>
          <a:ext cx="4043722" cy="627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1473200" imgH="228600" progId="Equation.DSMT4">
                  <p:embed/>
                </p:oleObj>
              </mc:Choice>
              <mc:Fallback>
                <p:oleObj name="Equation" r:id="rId3" imgW="1473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021" y="1109445"/>
                        <a:ext cx="4043722" cy="62747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ovéPole 11"/>
          <p:cNvSpPr txBox="1"/>
          <p:nvPr/>
        </p:nvSpPr>
        <p:spPr>
          <a:xfrm>
            <a:off x="0" y="2940379"/>
            <a:ext cx="48038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3200" dirty="0" smtClean="0"/>
              <a:t>Skládání izochronních kmitů</a:t>
            </a:r>
            <a:endParaRPr lang="cs-CZ" sz="3200" dirty="0"/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618" y="2076900"/>
            <a:ext cx="3318235" cy="1579653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4237" y="2051561"/>
            <a:ext cx="3546153" cy="1698821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9404" y="3750382"/>
            <a:ext cx="4077584" cy="1166567"/>
          </a:xfrm>
          <a:prstGeom prst="rect">
            <a:avLst/>
          </a:prstGeom>
        </p:spPr>
      </p:pic>
      <p:sp>
        <p:nvSpPr>
          <p:cNvPr id="18" name="TextovéPole 17"/>
          <p:cNvSpPr txBox="1"/>
          <p:nvPr/>
        </p:nvSpPr>
        <p:spPr>
          <a:xfrm>
            <a:off x="0" y="4974869"/>
            <a:ext cx="394347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3200" dirty="0" smtClean="0"/>
              <a:t>Skládání kmitů různé frekvence</a:t>
            </a:r>
            <a:endParaRPr lang="cs-CZ" sz="3200" dirty="0"/>
          </a:p>
        </p:txBody>
      </p:sp>
      <p:pic>
        <p:nvPicPr>
          <p:cNvPr id="21" name="Obrázek 2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8002" y="4628800"/>
            <a:ext cx="3921465" cy="2175235"/>
          </a:xfrm>
          <a:prstGeom prst="rect">
            <a:avLst/>
          </a:prstGeom>
        </p:spPr>
      </p:pic>
      <p:pic>
        <p:nvPicPr>
          <p:cNvPr id="22" name="Obrázek 2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9498" y="4248379"/>
            <a:ext cx="2282923" cy="2530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130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Motiv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Motiv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tiv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3</TotalTime>
  <Words>50</Words>
  <Application>Microsoft Office PowerPoint</Application>
  <PresentationFormat>Širokoúhlá obrazovka</PresentationFormat>
  <Paragraphs>18</Paragraphs>
  <Slides>6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6</vt:i4>
      </vt:variant>
    </vt:vector>
  </HeadingPairs>
  <TitlesOfParts>
    <vt:vector size="11" baseType="lpstr">
      <vt:lpstr>Arial</vt:lpstr>
      <vt:lpstr>Calibri</vt:lpstr>
      <vt:lpstr>Calibri Light</vt:lpstr>
      <vt:lpstr>Office Theme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Jiří Kříž</dc:creator>
  <cp:lastModifiedBy>Jiří Kříž</cp:lastModifiedBy>
  <cp:revision>11</cp:revision>
  <dcterms:created xsi:type="dcterms:W3CDTF">2015-03-25T20:59:31Z</dcterms:created>
  <dcterms:modified xsi:type="dcterms:W3CDTF">2015-03-26T07:04:28Z</dcterms:modified>
</cp:coreProperties>
</file>